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6414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4F78">
              <w:rPr>
                <w:rFonts w:ascii="Minion Pro Capt" w:hAnsi="Minion Pro Capt" w:cstheme="minorHAnsi" w:hint="eastAsia"/>
                <w:bCs/>
                <w:sz w:val="16"/>
                <w:szCs w:val="16"/>
                <w:lang w:eastAsia="zh-CN"/>
              </w:rPr>
              <w:t>2</w:t>
            </w:r>
            <w:r w:rsidR="0036414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6414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4F78">
              <w:rPr>
                <w:rFonts w:ascii="Minion Pro Capt" w:hAnsi="Minion Pro Capt" w:cstheme="minorHAnsi" w:hint="eastAsia"/>
                <w:sz w:val="16"/>
                <w:szCs w:val="16"/>
                <w:lang w:eastAsia="zh-CN"/>
              </w:rPr>
              <w:t>2</w:t>
            </w:r>
            <w:r w:rsidR="0036414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4112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09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82605">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20096" r:id="rId14"/>
        </w:object>
      </w:r>
    </w:p>
    <w:p w:rsidR="00360F7D" w:rsidRPr="009D173F" w:rsidRDefault="00360F7D" w:rsidP="00F82605">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6414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6414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200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6414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6414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6414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41120" w:rsidP="0036414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6414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6414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411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44E7" w:rsidRDefault="002244E7">
      <w:r>
        <w:separator/>
      </w:r>
    </w:p>
  </w:endnote>
  <w:endnote w:type="continuationSeparator" w:id="1">
    <w:p w:rsidR="002244E7" w:rsidRDefault="002244E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2605" w:rsidRDefault="00F82605" w:rsidP="00F8260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82605" w:rsidRPr="001D5E8F" w:rsidTr="00563F40">
      <w:trPr>
        <w:trHeight w:val="340"/>
        <w:jc w:val="center"/>
      </w:trPr>
      <w:tc>
        <w:tcPr>
          <w:tcW w:w="4508" w:type="dxa"/>
          <w:vAlign w:val="center"/>
        </w:tcPr>
        <w:p w:rsidR="00F82605" w:rsidRPr="00DB4692" w:rsidRDefault="00364141" w:rsidP="00F8260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82605" w:rsidRPr="001D5E8F" w:rsidRDefault="00A4112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64141" w:rsidRPr="0036414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82605" w:rsidRPr="00DB4692" w:rsidRDefault="00F82605" w:rsidP="00563F40">
          <w:pPr>
            <w:pStyle w:val="a5"/>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rsidR="00667260" w:rsidRPr="00F82605" w:rsidRDefault="00667260" w:rsidP="00F8260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2605" w:rsidRDefault="00F82605" w:rsidP="00F8260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82605" w:rsidRPr="001D5E8F" w:rsidTr="00563F40">
      <w:trPr>
        <w:trHeight w:val="340"/>
        <w:jc w:val="center"/>
      </w:trPr>
      <w:tc>
        <w:tcPr>
          <w:tcW w:w="4508" w:type="dxa"/>
          <w:vAlign w:val="center"/>
        </w:tcPr>
        <w:p w:rsidR="00F82605" w:rsidRPr="00DB4692" w:rsidRDefault="00364141" w:rsidP="00F8260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82605" w:rsidRPr="001D5E8F" w:rsidRDefault="00A4112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64141" w:rsidRPr="0036414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82605" w:rsidRPr="00DB4692" w:rsidRDefault="00F82605" w:rsidP="00563F40">
          <w:pPr>
            <w:pStyle w:val="a5"/>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rsidR="009B4C59" w:rsidRPr="00F82605" w:rsidRDefault="009B4C59" w:rsidP="00F8260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2605" w:rsidRDefault="00F82605" w:rsidP="00F8260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82605" w:rsidRPr="001D5E8F" w:rsidTr="00563F40">
      <w:trPr>
        <w:trHeight w:val="340"/>
        <w:jc w:val="center"/>
      </w:trPr>
      <w:tc>
        <w:tcPr>
          <w:tcW w:w="4508" w:type="dxa"/>
          <w:vAlign w:val="center"/>
        </w:tcPr>
        <w:p w:rsidR="00F82605" w:rsidRPr="00DB4692" w:rsidRDefault="00364141" w:rsidP="0036414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82605" w:rsidRPr="00DB4692">
            <w:rPr>
              <w:rFonts w:asciiTheme="minorHAnsi" w:hAnsiTheme="minorHAnsi" w:cstheme="minorHAnsi"/>
              <w:noProof/>
              <w:color w:val="943634" w:themeColor="accent2" w:themeShade="BF"/>
              <w:lang w:eastAsia="zh-CN"/>
            </w:rPr>
            <w:t xml:space="preserve">  **** **, 20</w:t>
          </w:r>
          <w:r w:rsidR="0030069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82605" w:rsidRPr="001D5E8F" w:rsidRDefault="00A4112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64141" w:rsidRPr="0036414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82605" w:rsidRPr="00DB4692" w:rsidRDefault="00F82605" w:rsidP="00563F40">
          <w:pPr>
            <w:pStyle w:val="a5"/>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rsidR="00053B08" w:rsidRPr="00F82605" w:rsidRDefault="00053B08" w:rsidP="00F8260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44E7" w:rsidRDefault="002244E7">
      <w:r>
        <w:separator/>
      </w:r>
    </w:p>
  </w:footnote>
  <w:footnote w:type="continuationSeparator" w:id="1">
    <w:p w:rsidR="002244E7" w:rsidRDefault="002244E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41120" w:rsidP="0036414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411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41120" w:rsidP="00364141">
    <w:pPr>
      <w:spacing w:afterLines="50"/>
      <w:jc w:val="right"/>
      <w:rPr>
        <w:caps/>
        <w:color w:val="31849B" w:themeColor="accent5" w:themeShade="BF"/>
        <w:sz w:val="18"/>
        <w:szCs w:val="18"/>
        <w:lang w:eastAsia="zh-CN"/>
      </w:rPr>
    </w:pPr>
    <w:r w:rsidRPr="00A411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52A1" w:rsidRPr="00F57280">
      <w:rPr>
        <w:rFonts w:asciiTheme="minorHAnsi" w:hAnsiTheme="minorHAnsi" w:cstheme="minorHAnsi"/>
        <w:b/>
        <w:bCs/>
        <w:iCs/>
        <w:noProof/>
        <w:sz w:val="18"/>
        <w:szCs w:val="18"/>
        <w:lang w:eastAsia="zh-CN"/>
      </w:rPr>
      <w:t>Journal of Electronics Cooling and Thermal Control</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00699">
      <w:rPr>
        <w:rFonts w:asciiTheme="minorHAnsi" w:hAnsiTheme="minorHAnsi" w:cstheme="minorHAnsi" w:hint="eastAsia"/>
        <w:b/>
        <w:bCs/>
        <w:noProof/>
        <w:color w:val="000000" w:themeColor="text1"/>
        <w:sz w:val="18"/>
        <w:szCs w:val="18"/>
        <w:lang w:eastAsia="zh-CN"/>
      </w:rPr>
      <w:t>2</w:t>
    </w:r>
    <w:r w:rsidR="0036414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4112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06EAE">
        <w:rPr>
          <w:rStyle w:val="a3"/>
          <w:rFonts w:asciiTheme="minorHAnsi" w:hAnsiTheme="minorHAnsi" w:cstheme="minorHAnsi"/>
          <w:noProof/>
          <w:sz w:val="18"/>
          <w:szCs w:val="18"/>
          <w:lang w:eastAsia="zh-CN"/>
        </w:rPr>
        <w:t>https://www.scirp.org/journal/ject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52A1" w:rsidRPr="00EF52A1">
      <w:rPr>
        <w:rFonts w:asciiTheme="minorHAnsi" w:hAnsiTheme="minorHAnsi" w:cstheme="minorHAnsi"/>
        <w:noProof/>
        <w:sz w:val="18"/>
        <w:szCs w:val="18"/>
        <w:lang w:eastAsia="zh-CN"/>
      </w:rPr>
      <w:t>2162-617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52A1" w:rsidRPr="00EF52A1">
      <w:rPr>
        <w:rFonts w:asciiTheme="minorHAnsi" w:hAnsiTheme="minorHAnsi" w:cstheme="minorHAnsi"/>
        <w:noProof/>
        <w:sz w:val="18"/>
        <w:szCs w:val="18"/>
        <w:lang w:eastAsia="zh-CN"/>
      </w:rPr>
      <w:t>2162-616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DE4"/>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EF9"/>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4FE0"/>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1F7647"/>
    <w:rsid w:val="0020076D"/>
    <w:rsid w:val="0020277B"/>
    <w:rsid w:val="00203302"/>
    <w:rsid w:val="00204428"/>
    <w:rsid w:val="00205277"/>
    <w:rsid w:val="002058E0"/>
    <w:rsid w:val="00206EAE"/>
    <w:rsid w:val="00210E92"/>
    <w:rsid w:val="00212667"/>
    <w:rsid w:val="002128E8"/>
    <w:rsid w:val="00212979"/>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44E7"/>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4F52"/>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699"/>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851"/>
    <w:rsid w:val="003179DC"/>
    <w:rsid w:val="00320C33"/>
    <w:rsid w:val="0032171A"/>
    <w:rsid w:val="00321979"/>
    <w:rsid w:val="00322502"/>
    <w:rsid w:val="0032435D"/>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141"/>
    <w:rsid w:val="003642D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1EE"/>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12C"/>
    <w:rsid w:val="003E1EB6"/>
    <w:rsid w:val="003E28F7"/>
    <w:rsid w:val="003E2BA3"/>
    <w:rsid w:val="003E2E15"/>
    <w:rsid w:val="003E3111"/>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500"/>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4F78"/>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6FC8"/>
    <w:rsid w:val="0060777D"/>
    <w:rsid w:val="0061028F"/>
    <w:rsid w:val="006112CD"/>
    <w:rsid w:val="006113E1"/>
    <w:rsid w:val="006115BD"/>
    <w:rsid w:val="00615BD2"/>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0D26"/>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4D5"/>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B7E9B"/>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1A8"/>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85F"/>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B29"/>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1C4"/>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120"/>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6FF1"/>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7FA"/>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D70EA"/>
    <w:rsid w:val="00DE055C"/>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A5E"/>
    <w:rsid w:val="00E22F5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2E25"/>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867"/>
    <w:rsid w:val="00F03FB2"/>
    <w:rsid w:val="00F0597F"/>
    <w:rsid w:val="00F06233"/>
    <w:rsid w:val="00F06519"/>
    <w:rsid w:val="00F06821"/>
    <w:rsid w:val="00F06E5E"/>
    <w:rsid w:val="00F077E6"/>
    <w:rsid w:val="00F07BDA"/>
    <w:rsid w:val="00F10B6E"/>
    <w:rsid w:val="00F10C64"/>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579F7"/>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2605"/>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ct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58F285-72C4-4B95-B142-B8109B4E1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2</cp:revision>
  <cp:lastPrinted>2016-07-13T02:21:00Z</cp:lastPrinted>
  <dcterms:created xsi:type="dcterms:W3CDTF">2016-06-21T00:12:00Z</dcterms:created>
  <dcterms:modified xsi:type="dcterms:W3CDTF">2023-10-27T05:43:00Z</dcterms:modified>
</cp:coreProperties>
</file>